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3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1" d="100"/>
          <a:sy n="111" d="100"/>
        </p:scale>
        <p:origin x="1008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B800910-B17A-46D5-899C-C9D59345A5C7}" type="datetimeFigureOut">
              <a:rPr lang="en-US" smtClean="0"/>
              <a:t>2/15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D83CB17-4BED-4BF5-BD71-0A0BEAA5C0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58889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83CB17-4BED-4BF5-BD71-0A0BEAA5C0A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9234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83CB17-4BED-4BF5-BD71-0A0BEAA5C0A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38861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4931E0-1C0F-4881-92DE-05D6413B57DD}" type="datetime1">
              <a:rPr lang="en-US" smtClean="0"/>
              <a:t>2/15/2016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817A6D-DF1B-4D92-BE0B-944D7ABD5CF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BB6C2C-5EFF-4E8D-B5E2-32C1D2411E6E}" type="datetime1">
              <a:rPr lang="en-US" smtClean="0"/>
              <a:t>2/1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817A6D-DF1B-4D92-BE0B-944D7ABD5CF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AE081D-DDE6-40B6-BAD3-2D0D5E0D5F79}" type="datetime1">
              <a:rPr lang="en-US" smtClean="0"/>
              <a:t>2/1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817A6D-DF1B-4D92-BE0B-944D7ABD5CF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6652F3-098B-40F2-B296-C5AF6642726C}" type="datetime1">
              <a:rPr lang="en-US" smtClean="0"/>
              <a:t>2/1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817A6D-DF1B-4D92-BE0B-944D7ABD5CF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2E0CF5-D075-4ACD-950D-4AD7E61B91D1}" type="datetime1">
              <a:rPr lang="en-US" smtClean="0"/>
              <a:t>2/1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817A6D-DF1B-4D92-BE0B-944D7ABD5CF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8F0350-F0D0-45B4-8046-D843C2CC6F58}" type="datetime1">
              <a:rPr lang="en-US" smtClean="0"/>
              <a:t>2/15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817A6D-DF1B-4D92-BE0B-944D7ABD5CF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0C4902-C609-44C5-963B-B17C1D658C11}" type="datetime1">
              <a:rPr lang="en-US" smtClean="0"/>
              <a:t>2/15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817A6D-DF1B-4D92-BE0B-944D7ABD5CF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7715E3-1DC3-48E8-814C-27A2FAADC62D}" type="datetime1">
              <a:rPr lang="en-US" smtClean="0"/>
              <a:t>2/15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817A6D-DF1B-4D92-BE0B-944D7ABD5CF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7DE0E-E749-42A1-8E7B-FD9FBD6C9350}" type="datetime1">
              <a:rPr lang="en-US" smtClean="0"/>
              <a:t>2/15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817A6D-DF1B-4D92-BE0B-944D7ABD5CF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12BC5A-542A-4268-A5B3-CD2F37284EDD}" type="datetime1">
              <a:rPr lang="en-US" smtClean="0"/>
              <a:t>2/15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817A6D-DF1B-4D92-BE0B-944D7ABD5CF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7C6ABD-5961-4855-9E99-6CFF3EABB973}" type="datetime1">
              <a:rPr lang="en-US" smtClean="0"/>
              <a:t>2/15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25817A6D-DF1B-4D92-BE0B-944D7ABD5CF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8278186F-3A9C-47FD-AE35-64DB5A199ABC}" type="datetime1">
              <a:rPr lang="en-US" smtClean="0"/>
              <a:t>2/15/2016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25817A6D-DF1B-4D92-BE0B-944D7ABD5CFD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E</a:t>
            </a:r>
            <a:r>
              <a:rPr lang="en-US" dirty="0" smtClean="0"/>
              <a:t>ffective use of Attribute Chart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Disaggregating dat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817A6D-DF1B-4D92-BE0B-944D7ABD5CFD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Damaged Mount</a:t>
            </a:r>
            <a:endParaRPr lang="en-US" sz="3600" dirty="0"/>
          </a:p>
        </p:txBody>
      </p:sp>
      <p:pic>
        <p:nvPicPr>
          <p:cNvPr id="819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6400" y="2063409"/>
            <a:ext cx="6324600" cy="39310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817A6D-DF1B-4D92-BE0B-944D7ABD5CFD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You get the idea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    Moral of the story, do not combine </a:t>
            </a:r>
            <a:r>
              <a:rPr lang="en-US" smtClean="0"/>
              <a:t>different non-conformities!!!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817A6D-DF1B-4D92-BE0B-944D7ABD5CFD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Example 11.2 data</a:t>
            </a:r>
            <a:endParaRPr lang="en-US" sz="3600" dirty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47800" y="1908895"/>
            <a:ext cx="6937302" cy="4339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817A6D-DF1B-4D92-BE0B-944D7ABD5CFD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NP Chart of Total Defects</a:t>
            </a:r>
            <a:endParaRPr lang="en-US" sz="3600" dirty="0"/>
          </a:p>
        </p:txBody>
      </p:sp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00200" y="2002054"/>
            <a:ext cx="6324600" cy="39608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817A6D-DF1B-4D92-BE0B-944D7ABD5CFD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Insensitivity in Chart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    Each X value plotted was a sum, i.e.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where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etc.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2514600" y="2590800"/>
          <a:ext cx="3200400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3" imgW="1384200" imgH="228600" progId="Equation.DSMT4">
                  <p:embed/>
                </p:oleObj>
              </mc:Choice>
              <mc:Fallback>
                <p:oleObj name="Equation" r:id="rId3" imgW="13842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590800"/>
                        <a:ext cx="3200400" cy="640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1447800" y="4061270"/>
          <a:ext cx="3945466" cy="586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5" imgW="1536480" imgH="228600" progId="Equation.DSMT4">
                  <p:embed/>
                </p:oleObj>
              </mc:Choice>
              <mc:Fallback>
                <p:oleObj name="Equation" r:id="rId5" imgW="15364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061270"/>
                        <a:ext cx="3945466" cy="5869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1447800" y="4748463"/>
          <a:ext cx="3581400" cy="565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7" imgW="1447560" imgH="228600" progId="Equation.DSMT4">
                  <p:embed/>
                </p:oleObj>
              </mc:Choice>
              <mc:Fallback>
                <p:oleObj name="Equation" r:id="rId7" imgW="144756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748463"/>
                        <a:ext cx="3581400" cy="5654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817A6D-DF1B-4D92-BE0B-944D7ABD5CFD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What is Common Cause for X?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    Assuming that different defects occur independently, Sigma(X) can be thought of as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/>
              <a:t> </a:t>
            </a:r>
            <a:r>
              <a:rPr lang="en-US" dirty="0" smtClean="0"/>
              <a:t>   where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447800" y="4495800"/>
          <a:ext cx="5867400" cy="665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3" imgW="2070000" imgH="228600" progId="Equation.DSMT4">
                  <p:embed/>
                </p:oleObj>
              </mc:Choice>
              <mc:Fallback>
                <p:oleObj name="Equation" r:id="rId3" imgW="20700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495800"/>
                        <a:ext cx="5867400" cy="6653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2286000" y="2895600"/>
          <a:ext cx="4038600" cy="81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5" imgW="1511280" imgH="291960" progId="Equation.DSMT4">
                  <p:embed/>
                </p:oleObj>
              </mc:Choice>
              <mc:Fallback>
                <p:oleObj name="Equation" r:id="rId5" imgW="151128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895600"/>
                        <a:ext cx="4038600" cy="81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817A6D-DF1B-4D92-BE0B-944D7ABD5CFD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What  happens to Signals of Special Cause?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at would happen to a signal of Special Cause for defect 1 if all other defects were just reflective of Common Cause?</a:t>
            </a:r>
          </a:p>
          <a:p>
            <a:r>
              <a:rPr lang="en-US" dirty="0" smtClean="0"/>
              <a:t>Where else did we encounter this problem?</a:t>
            </a:r>
          </a:p>
          <a:p>
            <a:r>
              <a:rPr lang="en-US" dirty="0" smtClean="0"/>
              <a:t>How can this be resolved in each case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817A6D-DF1B-4D92-BE0B-944D7ABD5CFD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Disaggregating the data</a:t>
            </a:r>
            <a:endParaRPr lang="en-US" sz="3600" dirty="0"/>
          </a:p>
        </p:txBody>
      </p:sp>
      <p:pic>
        <p:nvPicPr>
          <p:cNvPr id="512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00200" y="2047894"/>
            <a:ext cx="6502394" cy="39719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817A6D-DF1B-4D92-BE0B-944D7ABD5CFD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Now Damaged Edge</a:t>
            </a:r>
            <a:endParaRPr lang="en-US" sz="3600" dirty="0"/>
          </a:p>
        </p:txBody>
      </p:sp>
      <p:pic>
        <p:nvPicPr>
          <p:cNvPr id="614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6400" y="2063409"/>
            <a:ext cx="6248400" cy="38837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817A6D-DF1B-4D92-BE0B-944D7ABD5CFD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Sinks</a:t>
            </a:r>
            <a:endParaRPr lang="en-US" sz="3600" dirty="0"/>
          </a:p>
        </p:txBody>
      </p:sp>
      <p:pic>
        <p:nvPicPr>
          <p:cNvPr id="717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6400" y="2049774"/>
            <a:ext cx="6217558" cy="389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817A6D-DF1B-4D92-BE0B-944D7ABD5CFD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53</TotalTime>
  <Words>142</Words>
  <Application>Microsoft Office PowerPoint</Application>
  <PresentationFormat>On-screen Show (4:3)</PresentationFormat>
  <Paragraphs>41</Paragraphs>
  <Slides>1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6" baseType="lpstr">
      <vt:lpstr>Calibri</vt:lpstr>
      <vt:lpstr>Constantia</vt:lpstr>
      <vt:lpstr>Wingdings 2</vt:lpstr>
      <vt:lpstr>Flow</vt:lpstr>
      <vt:lpstr>Equation</vt:lpstr>
      <vt:lpstr>Effective use of Attribute Charts</vt:lpstr>
      <vt:lpstr>Example 11.2 data</vt:lpstr>
      <vt:lpstr>NP Chart of Total Defects</vt:lpstr>
      <vt:lpstr>Insensitivity in Chart</vt:lpstr>
      <vt:lpstr>What is Common Cause for X?</vt:lpstr>
      <vt:lpstr>What  happens to Signals of Special Cause?</vt:lpstr>
      <vt:lpstr>Disaggregating the data</vt:lpstr>
      <vt:lpstr>Now Damaged Edge</vt:lpstr>
      <vt:lpstr>Sinks</vt:lpstr>
      <vt:lpstr>Damaged Mount</vt:lpstr>
      <vt:lpstr>You get the idea</vt:lpstr>
    </vt:vector>
  </TitlesOfParts>
  <Company>Purdue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ffective use of Attribute Charts</dc:title>
  <dc:creator>kuczek</dc:creator>
  <cp:lastModifiedBy>Thomas Kuczek</cp:lastModifiedBy>
  <cp:revision>21</cp:revision>
  <dcterms:created xsi:type="dcterms:W3CDTF">2012-03-27T18:40:46Z</dcterms:created>
  <dcterms:modified xsi:type="dcterms:W3CDTF">2016-02-15T15:16:15Z</dcterms:modified>
</cp:coreProperties>
</file>